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B1BC02" w14:textId="77777777" w:rsidR="00E90A78" w:rsidRPr="00E90A78" w:rsidRDefault="00864D99" w:rsidP="00916060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>Review</w:t>
      </w:r>
      <w:r w:rsidR="00E40F0F">
        <w:rPr>
          <w:rFonts w:ascii="Arial" w:hAnsi="Arial" w:cs="Arial"/>
        </w:rPr>
        <w:tab/>
      </w:r>
      <w:r w:rsidR="00E40F0F">
        <w:rPr>
          <w:rFonts w:ascii="Arial" w:hAnsi="Arial" w:cs="Arial"/>
        </w:rPr>
        <w:tab/>
      </w:r>
      <w:r w:rsidR="00E116AA">
        <w:rPr>
          <w:rFonts w:ascii="Arial" w:hAnsi="Arial" w:cs="Arial"/>
        </w:rPr>
        <w:tab/>
      </w:r>
      <w:r w:rsidR="00E116AA">
        <w:rPr>
          <w:rFonts w:ascii="Arial" w:hAnsi="Arial" w:cs="Arial"/>
        </w:rPr>
        <w:tab/>
      </w:r>
      <w:r w:rsidR="00E90A78" w:rsidRPr="00E90A78">
        <w:rPr>
          <w:rFonts w:ascii="Arial" w:hAnsi="Arial" w:cs="Arial"/>
        </w:rPr>
        <w:t>Name_____________________________________</w:t>
      </w:r>
    </w:p>
    <w:p w14:paraId="088680F5" w14:textId="77777777" w:rsidR="00E90A78" w:rsidRPr="00E90A78" w:rsidRDefault="00771A42" w:rsidP="00916060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Unit 1 </w:t>
      </w:r>
      <w:r w:rsidR="002071EC">
        <w:rPr>
          <w:rFonts w:ascii="Arial" w:hAnsi="Arial" w:cs="Arial"/>
        </w:rPr>
        <w:t xml:space="preserve"> </w:t>
      </w:r>
      <w:r w:rsidR="002071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  <w:proofErr w:type="spellStart"/>
      <w:r w:rsidR="00E90A78" w:rsidRPr="00E90A78">
        <w:rPr>
          <w:rFonts w:ascii="Arial" w:hAnsi="Arial" w:cs="Arial"/>
        </w:rPr>
        <w:t>Date_____________________Period</w:t>
      </w:r>
      <w:proofErr w:type="spellEnd"/>
      <w:r w:rsidR="00E90A78" w:rsidRPr="00E90A78">
        <w:rPr>
          <w:rFonts w:ascii="Arial" w:hAnsi="Arial" w:cs="Arial"/>
        </w:rPr>
        <w:t>____________</w:t>
      </w:r>
    </w:p>
    <w:p w14:paraId="2B0DDD85" w14:textId="77777777" w:rsidR="00E90A78" w:rsidRPr="00C3758F" w:rsidRDefault="00E90A78" w:rsidP="00916060">
      <w:pPr>
        <w:tabs>
          <w:tab w:val="left" w:pos="1440"/>
          <w:tab w:val="left" w:pos="2880"/>
        </w:tabs>
        <w:rPr>
          <w:rFonts w:ascii="Arial" w:hAnsi="Arial" w:cs="Arial"/>
        </w:rPr>
      </w:pPr>
    </w:p>
    <w:p w14:paraId="20E522A6" w14:textId="18705A4D" w:rsidR="00C3758F" w:rsidRDefault="00C3758F" w:rsidP="001510FE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1.  </w:t>
      </w:r>
      <w:r w:rsidR="001510FE" w:rsidRPr="001510FE">
        <w:rPr>
          <w:rFonts w:ascii="Arial" w:hAnsi="Arial" w:cs="Arial"/>
        </w:rPr>
        <w:t>Jocelyn makes x dollars per hour working at the grocery store and n dollars per hour babysitting. Write an expression that describes her earnings if she babysat for 25 hours and worked at the grocery store for 15 hours.</w:t>
      </w:r>
    </w:p>
    <w:p w14:paraId="116EFCB2" w14:textId="77777777" w:rsidR="00864D99" w:rsidRDefault="00864D99" w:rsidP="001510FE">
      <w:pPr>
        <w:tabs>
          <w:tab w:val="left" w:pos="1440"/>
          <w:tab w:val="left" w:pos="2880"/>
        </w:tabs>
        <w:rPr>
          <w:rFonts w:ascii="Arial" w:hAnsi="Arial" w:cs="Arial"/>
        </w:rPr>
      </w:pPr>
    </w:p>
    <w:p w14:paraId="5A559A6A" w14:textId="77777777" w:rsidR="001510FE" w:rsidRDefault="001510FE" w:rsidP="001510FE">
      <w:pPr>
        <w:tabs>
          <w:tab w:val="left" w:pos="1440"/>
          <w:tab w:val="left" w:pos="2880"/>
        </w:tabs>
        <w:rPr>
          <w:rFonts w:ascii="Arial" w:hAnsi="Arial" w:cs="Arial"/>
        </w:rPr>
      </w:pPr>
    </w:p>
    <w:p w14:paraId="2111B71E" w14:textId="77777777" w:rsidR="001510FE" w:rsidRDefault="001510FE" w:rsidP="001510FE">
      <w:pPr>
        <w:tabs>
          <w:tab w:val="left" w:pos="1440"/>
          <w:tab w:val="left" w:pos="2880"/>
        </w:tabs>
        <w:rPr>
          <w:rFonts w:ascii="Arial" w:hAnsi="Arial" w:cs="Arial"/>
        </w:rPr>
      </w:pPr>
    </w:p>
    <w:p w14:paraId="69E0E997" w14:textId="140BE289" w:rsidR="006E14C5" w:rsidRDefault="00C3758F" w:rsidP="006E14C5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2. </w:t>
      </w:r>
      <w:r w:rsidR="001510FE">
        <w:rPr>
          <w:rFonts w:ascii="Arial" w:hAnsi="Arial" w:cs="Arial"/>
        </w:rPr>
        <w:t xml:space="preserve">Which property is shown? </w:t>
      </w:r>
      <w:r w:rsidR="001510FE">
        <w:rPr>
          <w:rFonts w:ascii="Arial" w:hAnsi="Arial" w:cs="Arial"/>
        </w:rPr>
        <w:tab/>
        <w:t>(8 + 7) x 2 = 8 x 2 + 7 x 2</w:t>
      </w:r>
    </w:p>
    <w:p w14:paraId="746E3725" w14:textId="3FAAAEE0"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434678DB" w14:textId="12038AF7"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6B89E319" w14:textId="77777777"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23DA214E" w14:textId="77777777" w:rsidR="00542DEF" w:rsidRDefault="00542DE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023C847B" w14:textId="77777777" w:rsidR="00114939" w:rsidRPr="00C3758F" w:rsidRDefault="00C3758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3.  </w:t>
      </w:r>
      <w:r w:rsidR="00E116AA">
        <w:rPr>
          <w:rFonts w:ascii="Arial" w:hAnsi="Arial" w:cs="Arial"/>
        </w:rPr>
        <w:t>Draw a zero pair.  What does it mean to have</w:t>
      </w:r>
      <w:r w:rsidR="00A32878">
        <w:rPr>
          <w:rFonts w:ascii="Arial" w:hAnsi="Arial" w:cs="Arial"/>
        </w:rPr>
        <w:t xml:space="preserve"> </w:t>
      </w:r>
      <w:r w:rsidR="006E14C5">
        <w:rPr>
          <w:rFonts w:ascii="Arial" w:hAnsi="Arial" w:cs="Arial"/>
        </w:rPr>
        <w:t>zero pair?</w:t>
      </w:r>
    </w:p>
    <w:p w14:paraId="66B31FAC" w14:textId="77777777" w:rsidR="00114939" w:rsidRPr="00C3758F" w:rsidRDefault="00C3758F" w:rsidP="00916060">
      <w:pPr>
        <w:tabs>
          <w:tab w:val="left" w:pos="1440"/>
          <w:tab w:val="left" w:pos="2880"/>
          <w:tab w:val="left" w:pos="3060"/>
        </w:tabs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00D30426" w14:textId="77777777" w:rsidR="00114939" w:rsidRPr="00C3758F" w:rsidRDefault="00114939" w:rsidP="00916060">
      <w:pPr>
        <w:tabs>
          <w:tab w:val="left" w:pos="1440"/>
          <w:tab w:val="left" w:pos="2880"/>
          <w:tab w:val="left" w:pos="3060"/>
        </w:tabs>
        <w:ind w:left="720" w:hanging="720"/>
        <w:rPr>
          <w:rFonts w:ascii="Arial" w:hAnsi="Arial" w:cs="Arial"/>
        </w:rPr>
      </w:pPr>
    </w:p>
    <w:p w14:paraId="3A52D72F" w14:textId="77777777" w:rsidR="00114939" w:rsidRPr="00C3758F" w:rsidRDefault="00114939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  <w:r w:rsidRPr="00C3758F">
        <w:rPr>
          <w:rFonts w:ascii="Arial" w:hAnsi="Arial" w:cs="Arial"/>
          <w:b/>
          <w:bCs/>
        </w:rPr>
        <w:tab/>
      </w:r>
    </w:p>
    <w:p w14:paraId="1715F474" w14:textId="40DAF9B6" w:rsidR="00EE1751" w:rsidRPr="00C3758F" w:rsidRDefault="003F0166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>4</w:t>
      </w:r>
      <w:r w:rsidR="00691391">
        <w:rPr>
          <w:rFonts w:ascii="Arial" w:hAnsi="Arial" w:cs="Arial"/>
        </w:rPr>
        <w:t xml:space="preserve">.  </w:t>
      </w:r>
      <w:r w:rsidR="001510FE">
        <w:rPr>
          <w:rFonts w:ascii="Arial" w:hAnsi="Arial" w:cs="Arial"/>
        </w:rPr>
        <w:t>Simplify each</w:t>
      </w:r>
      <w:r w:rsidR="006E14C5">
        <w:rPr>
          <w:rFonts w:ascii="Arial" w:hAnsi="Arial" w:cs="Arial"/>
        </w:rPr>
        <w:t>:</w:t>
      </w:r>
    </w:p>
    <w:p w14:paraId="43B1F60F" w14:textId="77777777" w:rsidR="001510FE" w:rsidRDefault="00EE1751" w:rsidP="000B3972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404FC4EE" w14:textId="15869355" w:rsidR="00114939" w:rsidRDefault="001510FE" w:rsidP="000B3972">
      <w:pPr>
        <w:tabs>
          <w:tab w:val="left" w:pos="1440"/>
          <w:tab w:val="left" w:pos="288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691391">
        <w:rPr>
          <w:rFonts w:ascii="Arial" w:hAnsi="Arial" w:cs="Arial"/>
        </w:rPr>
        <w:t>a)</w:t>
      </w:r>
      <w:r w:rsidRPr="001510FE">
        <w:rPr>
          <w:rFonts w:ascii="Arial" w:hAnsi="Arial" w:cs="Arial"/>
          <w:position w:val="-4"/>
        </w:rPr>
        <w:object w:dxaOrig="2160" w:dyaOrig="300" w14:anchorId="7F6AE6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108pt;height:15.2pt" o:ole="">
            <v:imagedata r:id="rId8" o:title=""/>
          </v:shape>
          <o:OLEObject Type="Embed" ProgID="Equation.DSMT4" ShapeID="_x0000_i1036" DrawAspect="Content" ObjectID="_1313575296" r:id="rId9"/>
        </w:object>
      </w:r>
      <w:r>
        <w:rPr>
          <w:rFonts w:ascii="Arial" w:hAnsi="Arial" w:cs="Arial"/>
        </w:rPr>
        <w:t xml:space="preserve"> </w:t>
      </w:r>
      <w:r w:rsidR="00B82007">
        <w:rPr>
          <w:rFonts w:ascii="Arial" w:hAnsi="Arial" w:cs="Arial"/>
        </w:rPr>
        <w:tab/>
      </w:r>
      <w:r w:rsidR="00B82007">
        <w:rPr>
          <w:rFonts w:ascii="Arial" w:hAnsi="Arial" w:cs="Arial"/>
        </w:rPr>
        <w:tab/>
      </w:r>
      <w:proofErr w:type="gramStart"/>
      <w:r w:rsidR="00B82007">
        <w:rPr>
          <w:rFonts w:ascii="Arial" w:hAnsi="Arial" w:cs="Arial"/>
        </w:rPr>
        <w:t>b</w:t>
      </w:r>
      <w:proofErr w:type="gramEnd"/>
      <w:r w:rsidR="00B82007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</w:t>
      </w:r>
      <w:r w:rsidRPr="001510FE">
        <w:rPr>
          <w:rFonts w:ascii="Arial" w:hAnsi="Arial" w:cs="Arial"/>
          <w:position w:val="-4"/>
        </w:rPr>
        <w:object w:dxaOrig="3040" w:dyaOrig="300" w14:anchorId="131130B7">
          <v:shape id="_x0000_i1039" type="#_x0000_t75" style="width:152pt;height:15.2pt" o:ole="">
            <v:imagedata r:id="rId10" o:title=""/>
          </v:shape>
          <o:OLEObject Type="Embed" ProgID="Equation.DSMT4" ShapeID="_x0000_i1039" DrawAspect="Content" ObjectID="_1313575297" r:id="rId11"/>
        </w:object>
      </w:r>
      <w:r>
        <w:rPr>
          <w:rFonts w:ascii="Arial" w:hAnsi="Arial" w:cs="Arial"/>
        </w:rPr>
        <w:t xml:space="preserve"> </w:t>
      </w:r>
    </w:p>
    <w:p w14:paraId="4F42C08B" w14:textId="77777777" w:rsidR="00B82007" w:rsidRDefault="00B82007" w:rsidP="000B3972">
      <w:pPr>
        <w:tabs>
          <w:tab w:val="left" w:pos="1440"/>
          <w:tab w:val="left" w:pos="2880"/>
        </w:tabs>
        <w:rPr>
          <w:rFonts w:ascii="Arial" w:hAnsi="Arial" w:cs="Arial"/>
        </w:rPr>
      </w:pPr>
    </w:p>
    <w:p w14:paraId="4EE1656B" w14:textId="77777777" w:rsidR="002071EC" w:rsidRDefault="002071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37FC9A4E" w14:textId="77777777" w:rsidR="002071EC" w:rsidRPr="00916060" w:rsidRDefault="002071EC" w:rsidP="00916060">
      <w:pPr>
        <w:ind w:left="720" w:hanging="720"/>
        <w:rPr>
          <w:rFonts w:ascii="Arial" w:hAnsi="Arial" w:cs="Arial"/>
        </w:rPr>
      </w:pPr>
    </w:p>
    <w:p w14:paraId="70B87368" w14:textId="77777777" w:rsidR="002071EC" w:rsidRDefault="002071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2ABFE013" w14:textId="72814452" w:rsidR="002071EC" w:rsidRPr="00A32878" w:rsidRDefault="006533EC" w:rsidP="001510FE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>5</w:t>
      </w:r>
      <w:r w:rsidR="00A32878">
        <w:rPr>
          <w:rFonts w:ascii="Arial" w:hAnsi="Arial" w:cs="Arial"/>
        </w:rPr>
        <w:t xml:space="preserve">.   </w:t>
      </w:r>
      <w:r w:rsidR="001510FE">
        <w:rPr>
          <w:rFonts w:ascii="Arial" w:hAnsi="Arial" w:cs="Arial"/>
        </w:rPr>
        <w:t>Identify the properties</w:t>
      </w:r>
    </w:p>
    <w:p w14:paraId="1E0408B4" w14:textId="77777777"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14:paraId="1BCEA607" w14:textId="0DAADCEB"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A.</w:t>
      </w:r>
      <w:r w:rsidRPr="002071EC">
        <w:rPr>
          <w:rFonts w:ascii="Arial" w:hAnsi="Arial" w:cs="Arial"/>
        </w:rPr>
        <w:tab/>
      </w:r>
      <w:r w:rsidR="001510FE">
        <w:rPr>
          <w:rFonts w:ascii="Arial" w:hAnsi="Arial" w:cs="Arial"/>
          <w:position w:val="-10"/>
        </w:rPr>
        <w:t>If a = b and b = c, then a = c.</w:t>
      </w:r>
      <w:r w:rsidRPr="002071EC">
        <w:rPr>
          <w:rFonts w:ascii="Arial" w:hAnsi="Arial" w:cs="Arial"/>
        </w:rPr>
        <w:tab/>
        <w:t>_______________________________</w:t>
      </w:r>
    </w:p>
    <w:p w14:paraId="61C41CB4" w14:textId="77777777"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14:paraId="3B8E0E24" w14:textId="1B8258E7"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B.</w:t>
      </w:r>
      <w:r w:rsidRPr="002071EC">
        <w:rPr>
          <w:rFonts w:ascii="Arial" w:hAnsi="Arial" w:cs="Arial"/>
        </w:rPr>
        <w:tab/>
      </w:r>
      <w:r w:rsidR="001510FE">
        <w:rPr>
          <w:rFonts w:ascii="Arial" w:hAnsi="Arial" w:cs="Arial"/>
          <w:position w:val="-10"/>
        </w:rPr>
        <w:t>If a = b, then a x c = b x c.</w:t>
      </w:r>
      <w:r w:rsidR="001510FE">
        <w:rPr>
          <w:rFonts w:ascii="Arial" w:hAnsi="Arial" w:cs="Arial"/>
          <w:position w:val="-10"/>
        </w:rPr>
        <w:tab/>
      </w:r>
      <w:r w:rsidRPr="002071EC">
        <w:rPr>
          <w:rFonts w:ascii="Arial" w:hAnsi="Arial" w:cs="Arial"/>
        </w:rPr>
        <w:tab/>
        <w:t>_______________________________</w:t>
      </w:r>
    </w:p>
    <w:p w14:paraId="53C1525E" w14:textId="77777777"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14:paraId="3A81D171" w14:textId="01504EF3"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C.</w:t>
      </w:r>
      <w:r w:rsidRPr="002071EC">
        <w:rPr>
          <w:rFonts w:ascii="Arial" w:hAnsi="Arial" w:cs="Arial"/>
        </w:rPr>
        <w:tab/>
      </w:r>
      <w:r w:rsidR="001510FE">
        <w:rPr>
          <w:rFonts w:ascii="Arial" w:hAnsi="Arial" w:cs="Arial"/>
          <w:position w:val="-10"/>
        </w:rPr>
        <w:t>(6 + 4) + 8 = 6 + (4 + 8)</w:t>
      </w:r>
      <w:r w:rsidR="001510FE">
        <w:rPr>
          <w:rFonts w:ascii="Arial" w:hAnsi="Arial" w:cs="Arial"/>
          <w:position w:val="-10"/>
        </w:rPr>
        <w:tab/>
      </w:r>
      <w:r w:rsidRPr="002071EC">
        <w:rPr>
          <w:rFonts w:ascii="Arial" w:hAnsi="Arial" w:cs="Arial"/>
        </w:rPr>
        <w:tab/>
        <w:t>_______________________________</w:t>
      </w:r>
    </w:p>
    <w:p w14:paraId="214CA81B" w14:textId="77777777" w:rsidR="002071EC" w:rsidRPr="002071EC" w:rsidRDefault="002071EC" w:rsidP="002071EC">
      <w:pPr>
        <w:ind w:left="720" w:hanging="720"/>
        <w:rPr>
          <w:rFonts w:ascii="Arial" w:hAnsi="Arial" w:cs="Arial"/>
        </w:rPr>
      </w:pPr>
    </w:p>
    <w:p w14:paraId="14D9D54D" w14:textId="488E14D3" w:rsidR="002071EC" w:rsidRPr="002071EC" w:rsidRDefault="002071EC" w:rsidP="002071EC">
      <w:pPr>
        <w:ind w:left="720" w:hanging="720"/>
        <w:rPr>
          <w:rFonts w:ascii="Arial" w:hAnsi="Arial" w:cs="Arial"/>
        </w:rPr>
      </w:pPr>
      <w:r w:rsidRPr="002071EC">
        <w:rPr>
          <w:rFonts w:ascii="Arial" w:hAnsi="Arial" w:cs="Arial"/>
        </w:rPr>
        <w:tab/>
        <w:t>D.</w:t>
      </w:r>
      <w:r w:rsidRPr="002071EC">
        <w:rPr>
          <w:rFonts w:ascii="Arial" w:hAnsi="Arial" w:cs="Arial"/>
        </w:rPr>
        <w:tab/>
      </w:r>
      <w:r w:rsidR="001510FE">
        <w:rPr>
          <w:rFonts w:ascii="Arial" w:hAnsi="Arial" w:cs="Arial"/>
          <w:position w:val="-6"/>
        </w:rPr>
        <w:t>If a = b, then b = a.</w:t>
      </w:r>
      <w:r w:rsidR="001510FE">
        <w:rPr>
          <w:rFonts w:ascii="Arial" w:hAnsi="Arial" w:cs="Arial"/>
          <w:position w:val="-6"/>
        </w:rPr>
        <w:tab/>
      </w:r>
      <w:r w:rsidR="001510FE">
        <w:rPr>
          <w:rFonts w:ascii="Arial" w:hAnsi="Arial" w:cs="Arial"/>
          <w:position w:val="-6"/>
        </w:rPr>
        <w:tab/>
      </w:r>
      <w:r w:rsidRPr="002071EC">
        <w:rPr>
          <w:rFonts w:ascii="Arial" w:hAnsi="Arial" w:cs="Arial"/>
        </w:rPr>
        <w:tab/>
        <w:t>_______________________________</w:t>
      </w:r>
    </w:p>
    <w:p w14:paraId="03D89503" w14:textId="77777777" w:rsidR="007525D1" w:rsidRDefault="007525D1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26D943BF" w14:textId="77777777" w:rsidR="002071EC" w:rsidRPr="00C3758F" w:rsidRDefault="002071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7808BDF1" w14:textId="77777777" w:rsidR="00A32878" w:rsidRDefault="006533EC" w:rsidP="00B82007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>6</w:t>
      </w:r>
      <w:r w:rsidR="00B82007">
        <w:rPr>
          <w:rFonts w:ascii="Arial" w:hAnsi="Arial" w:cs="Arial"/>
        </w:rPr>
        <w:t>.  Jim</w:t>
      </w:r>
      <w:r w:rsidR="003F0166">
        <w:rPr>
          <w:rFonts w:ascii="Arial" w:hAnsi="Arial" w:cs="Arial"/>
        </w:rPr>
        <w:t xml:space="preserve"> kept a record of the </w:t>
      </w:r>
      <w:r w:rsidR="00B82007">
        <w:rPr>
          <w:rFonts w:ascii="Arial" w:hAnsi="Arial" w:cs="Arial"/>
        </w:rPr>
        <w:t>weekly balance in his checking account.  The balances for the last</w:t>
      </w:r>
    </w:p>
    <w:p w14:paraId="026BB24D" w14:textId="77777777" w:rsidR="00A32878" w:rsidRDefault="00A32878" w:rsidP="00B82007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  <w:r w:rsidR="00916060">
        <w:rPr>
          <w:rFonts w:ascii="Arial" w:hAnsi="Arial" w:cs="Arial"/>
        </w:rPr>
        <w:t xml:space="preserve"> </w:t>
      </w:r>
      <w:proofErr w:type="gramStart"/>
      <w:r w:rsidR="00916060">
        <w:rPr>
          <w:rFonts w:ascii="Arial" w:hAnsi="Arial" w:cs="Arial"/>
        </w:rPr>
        <w:t>four</w:t>
      </w:r>
      <w:proofErr w:type="gramEnd"/>
      <w:r w:rsidR="00916060">
        <w:rPr>
          <w:rFonts w:ascii="Arial" w:hAnsi="Arial" w:cs="Arial"/>
        </w:rPr>
        <w:t xml:space="preserve"> weeks </w:t>
      </w:r>
      <w:r w:rsidR="00B82007">
        <w:rPr>
          <w:rFonts w:ascii="Arial" w:hAnsi="Arial" w:cs="Arial"/>
        </w:rPr>
        <w:t>were $ -8</w:t>
      </w:r>
      <w:r>
        <w:rPr>
          <w:rFonts w:ascii="Arial" w:hAnsi="Arial" w:cs="Arial"/>
        </w:rPr>
        <w:t>, $28, $54</w:t>
      </w:r>
      <w:r w:rsidR="00B82007">
        <w:rPr>
          <w:rFonts w:ascii="Arial" w:hAnsi="Arial" w:cs="Arial"/>
        </w:rPr>
        <w:t>, and $</w:t>
      </w:r>
      <w:r>
        <w:rPr>
          <w:rFonts w:ascii="Arial" w:hAnsi="Arial" w:cs="Arial"/>
        </w:rPr>
        <w:t>13</w:t>
      </w:r>
      <w:r w:rsidR="00916060">
        <w:rPr>
          <w:rFonts w:ascii="Arial" w:hAnsi="Arial" w:cs="Arial"/>
        </w:rPr>
        <w:t>.  What is the difference between the</w:t>
      </w:r>
      <w:r>
        <w:rPr>
          <w:rFonts w:ascii="Arial" w:hAnsi="Arial" w:cs="Arial"/>
        </w:rPr>
        <w:t xml:space="preserve"> </w:t>
      </w:r>
      <w:r w:rsidR="00916060">
        <w:rPr>
          <w:rFonts w:ascii="Arial" w:hAnsi="Arial" w:cs="Arial"/>
        </w:rPr>
        <w:t xml:space="preserve">highest and </w:t>
      </w:r>
    </w:p>
    <w:p w14:paraId="78A3EF3D" w14:textId="77777777" w:rsidR="00E116AA" w:rsidRDefault="00A32878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 w:rsidR="00916060">
        <w:rPr>
          <w:rFonts w:ascii="Arial" w:hAnsi="Arial" w:cs="Arial"/>
        </w:rPr>
        <w:t>lowest</w:t>
      </w:r>
      <w:proofErr w:type="gramEnd"/>
      <w:r w:rsidR="006533EC">
        <w:rPr>
          <w:rFonts w:ascii="Arial" w:hAnsi="Arial" w:cs="Arial"/>
        </w:rPr>
        <w:t xml:space="preserve"> </w:t>
      </w:r>
      <w:r w:rsidR="00B82007">
        <w:rPr>
          <w:rFonts w:ascii="Arial" w:hAnsi="Arial" w:cs="Arial"/>
        </w:rPr>
        <w:t>balance</w:t>
      </w:r>
      <w:r w:rsidR="00916060">
        <w:rPr>
          <w:rFonts w:ascii="Arial" w:hAnsi="Arial" w:cs="Arial"/>
        </w:rPr>
        <w:t>?</w:t>
      </w:r>
    </w:p>
    <w:p w14:paraId="441DEB00" w14:textId="77777777" w:rsidR="002071EC" w:rsidRDefault="002071EC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2BAA88BF" w14:textId="77777777" w:rsidR="001510FE" w:rsidRDefault="001510FE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6A152E12" w14:textId="77777777" w:rsidR="001510FE" w:rsidRDefault="001510FE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484CC1C1" w14:textId="77777777" w:rsidR="001510FE" w:rsidRDefault="001510FE" w:rsidP="002071EC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4ACD48E0" w14:textId="77777777" w:rsidR="006A111F" w:rsidRDefault="006533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>7</w:t>
      </w:r>
      <w:r w:rsidR="006A111F" w:rsidRPr="00916060">
        <w:rPr>
          <w:rFonts w:ascii="Arial" w:hAnsi="Arial" w:cs="Arial"/>
        </w:rPr>
        <w:t>.</w:t>
      </w:r>
      <w:r w:rsidR="006A111F">
        <w:rPr>
          <w:rFonts w:ascii="Arial" w:hAnsi="Arial" w:cs="Arial"/>
        </w:rPr>
        <w:t xml:space="preserve">  </w:t>
      </w:r>
      <w:r w:rsidR="004E4ED7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>List and explain the order of operations.</w:t>
      </w:r>
    </w:p>
    <w:p w14:paraId="4071861A" w14:textId="77777777" w:rsidR="006A111F" w:rsidRDefault="006A111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5E326D48" w14:textId="77777777" w:rsidR="00E116AA" w:rsidRDefault="00E116AA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</w:p>
    <w:p w14:paraId="4F975B31" w14:textId="77777777" w:rsidR="006A111F" w:rsidRDefault="006A111F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</w:p>
    <w:p w14:paraId="7C924030" w14:textId="77777777" w:rsidR="00916060" w:rsidRDefault="006533EC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8.    </w:t>
      </w:r>
      <w:r w:rsidR="002071EC">
        <w:rPr>
          <w:rFonts w:ascii="Arial" w:hAnsi="Arial" w:cs="Arial"/>
        </w:rPr>
        <w:t>Simplify each expression.</w:t>
      </w:r>
    </w:p>
    <w:p w14:paraId="11B56607" w14:textId="77777777" w:rsidR="002071EC" w:rsidRDefault="005929B2" w:rsidP="00916060">
      <w:pPr>
        <w:tabs>
          <w:tab w:val="left" w:pos="1440"/>
          <w:tab w:val="left" w:pos="2880"/>
          <w:tab w:val="left" w:pos="3060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 w:rsidR="006533EC">
        <w:rPr>
          <w:rFonts w:ascii="Arial" w:hAnsi="Arial" w:cs="Arial"/>
        </w:rPr>
        <w:t xml:space="preserve">a) </w:t>
      </w:r>
      <m:oMath>
        <m:r>
          <w:rPr>
            <w:rFonts w:ascii="Cambria Math" w:hAnsi="Cambria Math" w:cs="Arial"/>
          </w:rPr>
          <m:t>2</m:t>
        </m:r>
        <m:d>
          <m:dPr>
            <m:ctrlPr>
              <w:rPr>
                <w:rFonts w:ascii="Cambria Math" w:hAnsi="Cambria Math" w:cs="Arial"/>
                <w:i/>
              </w:rPr>
            </m:ctrlPr>
          </m:dPr>
          <m:e>
            <m:r>
              <w:rPr>
                <w:rFonts w:ascii="Cambria Math" w:hAnsi="Cambria Math" w:cs="Arial"/>
              </w:rPr>
              <m:t>3+5</m:t>
            </m:r>
          </m:e>
        </m:d>
        <m:r>
          <w:rPr>
            <w:rFonts w:ascii="Cambria Math" w:hAnsi="Cambria Math" w:cs="Arial"/>
          </w:rPr>
          <m:t>∙(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3)</m:t>
        </m:r>
      </m:oMath>
      <w:r w:rsidR="006533EC">
        <w:rPr>
          <w:rFonts w:ascii="Arial" w:hAnsi="Arial" w:cs="Arial"/>
        </w:rPr>
        <w:t xml:space="preserve">   </w:t>
      </w:r>
      <w:r w:rsidR="006533EC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533EC">
        <w:rPr>
          <w:rFonts w:ascii="Arial" w:hAnsi="Arial" w:cs="Arial"/>
        </w:rPr>
        <w:t>b</w:t>
      </w:r>
      <w:proofErr w:type="gramStart"/>
      <w:r w:rsidR="006533EC">
        <w:rPr>
          <w:rFonts w:ascii="Arial" w:hAnsi="Arial" w:cs="Arial"/>
        </w:rPr>
        <w:t>)</w:t>
      </w:r>
      <w:r w:rsidR="00A863F2">
        <w:rPr>
          <w:rFonts w:ascii="Arial" w:hAnsi="Arial" w:cs="Arial"/>
        </w:rPr>
        <w:t xml:space="preserve">  </w:t>
      </w:r>
      <w:proofErr w:type="gramEnd"/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2÷4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32"/>
                <w:szCs w:val="32"/>
              </w:rPr>
              <m:t>-7</m:t>
            </m:r>
          </m:den>
        </m:f>
      </m:oMath>
      <w:r w:rsidR="00A863F2">
        <w:rPr>
          <w:rFonts w:ascii="Arial" w:hAnsi="Arial" w:cs="Arial"/>
        </w:rPr>
        <w:t xml:space="preserve"> </w:t>
      </w:r>
      <w:r w:rsidR="006533EC">
        <w:rPr>
          <w:rFonts w:ascii="Arial" w:hAnsi="Arial" w:cs="Arial"/>
        </w:rPr>
        <w:t xml:space="preserve">   </w:t>
      </w:r>
      <w:r w:rsidR="006533EC">
        <w:rPr>
          <w:rFonts w:ascii="Arial" w:hAnsi="Arial" w:cs="Arial"/>
        </w:rPr>
        <w:tab/>
      </w:r>
      <w:r w:rsidR="00A863F2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6533EC">
        <w:rPr>
          <w:rFonts w:ascii="Arial" w:hAnsi="Arial" w:cs="Arial"/>
        </w:rPr>
        <w:t xml:space="preserve">c) </w:t>
      </w:r>
      <m:oMath>
        <m:r>
          <w:rPr>
            <w:rFonts w:ascii="Cambria Math" w:hAnsi="Cambria Math" w:cs="Arial"/>
          </w:rPr>
          <m:t>14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3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÷2</m:t>
        </m:r>
      </m:oMath>
      <w:r w:rsidR="006533EC">
        <w:rPr>
          <w:rFonts w:ascii="Arial" w:hAnsi="Arial" w:cs="Arial"/>
        </w:rPr>
        <w:t xml:space="preserve">    </w:t>
      </w:r>
      <w:r w:rsidR="002071EC">
        <w:rPr>
          <w:rFonts w:ascii="Arial" w:hAnsi="Arial" w:cs="Arial"/>
        </w:rPr>
        <w:tab/>
      </w:r>
      <w:r w:rsidR="006533EC">
        <w:rPr>
          <w:rFonts w:ascii="Arial" w:hAnsi="Arial" w:cs="Arial"/>
        </w:rPr>
        <w:tab/>
      </w:r>
      <w:r w:rsidR="002071EC">
        <w:rPr>
          <w:rFonts w:ascii="Arial" w:hAnsi="Arial" w:cs="Arial"/>
        </w:rPr>
        <w:tab/>
      </w:r>
    </w:p>
    <w:p w14:paraId="2D070C07" w14:textId="77777777" w:rsidR="006D075E" w:rsidRDefault="001604D6" w:rsidP="001604D6">
      <w:pPr>
        <w:tabs>
          <w:tab w:val="left" w:pos="1440"/>
          <w:tab w:val="left" w:pos="2880"/>
          <w:tab w:val="left" w:pos="306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14:paraId="7717E64B" w14:textId="02652E01" w:rsidR="004409B2" w:rsidRPr="007F34C5" w:rsidRDefault="001604D6" w:rsidP="001604D6">
      <w:pPr>
        <w:tabs>
          <w:tab w:val="left" w:pos="1440"/>
          <w:tab w:val="left" w:pos="2880"/>
          <w:tab w:val="left" w:pos="3060"/>
        </w:tabs>
        <w:spacing w:line="480" w:lineRule="auto"/>
        <w:rPr>
          <w:rFonts w:ascii="Arial" w:hAnsi="Arial" w:cs="Arial"/>
        </w:rPr>
      </w:pPr>
      <w:r>
        <w:rPr>
          <w:rFonts w:ascii="Arial" w:hAnsi="Arial" w:cs="Arial"/>
        </w:rPr>
        <w:tab/>
      </w:r>
      <w:r w:rsidR="007F34C5">
        <w:rPr>
          <w:rFonts w:ascii="Arial" w:hAnsi="Arial" w:cs="Arial"/>
        </w:rPr>
        <w:tab/>
      </w:r>
    </w:p>
    <w:p w14:paraId="61859A5D" w14:textId="0175AF13" w:rsidR="001510FE" w:rsidRDefault="005929B2" w:rsidP="001510FE">
      <w:pPr>
        <w:rPr>
          <w:rFonts w:ascii="Arial" w:hAnsi="Arial" w:cs="Arial"/>
        </w:rPr>
      </w:pPr>
      <w:r>
        <w:rPr>
          <w:rFonts w:ascii="Arial" w:hAnsi="Arial" w:cs="Arial"/>
        </w:rPr>
        <w:t>9</w:t>
      </w:r>
      <w:r w:rsidR="00A32878">
        <w:rPr>
          <w:rFonts w:ascii="Arial" w:hAnsi="Arial" w:cs="Arial"/>
        </w:rPr>
        <w:t xml:space="preserve">.  </w:t>
      </w:r>
      <w:r w:rsidR="001510FE">
        <w:rPr>
          <w:rFonts w:ascii="Arial" w:hAnsi="Arial" w:cs="Arial"/>
        </w:rPr>
        <w:t xml:space="preserve">Simplify: </w:t>
      </w:r>
      <w:r w:rsidR="001510FE">
        <w:rPr>
          <w:rFonts w:ascii="Arial" w:hAnsi="Arial" w:cs="Arial"/>
        </w:rPr>
        <w:tab/>
      </w:r>
      <w:bookmarkStart w:id="0" w:name="_GoBack"/>
      <w:bookmarkEnd w:id="0"/>
      <w:r w:rsidR="001510FE">
        <w:rPr>
          <w:rFonts w:ascii="Arial" w:hAnsi="Arial" w:cs="Arial"/>
        </w:rPr>
        <w:t xml:space="preserve"> </w:t>
      </w:r>
      <w:r w:rsidR="001510FE" w:rsidRPr="001510FE">
        <w:rPr>
          <w:rFonts w:ascii="Arial" w:hAnsi="Arial" w:cs="Arial"/>
          <w:position w:val="-4"/>
        </w:rPr>
        <w:object w:dxaOrig="1240" w:dyaOrig="300" w14:anchorId="581EBC50">
          <v:shape id="_x0000_i1051" type="#_x0000_t75" style="width:62.4pt;height:15.2pt" o:ole="">
            <v:imagedata r:id="rId12" o:title=""/>
          </v:shape>
          <o:OLEObject Type="Embed" ProgID="Equation.DSMT4" ShapeID="_x0000_i1051" DrawAspect="Content" ObjectID="_1313575298" r:id="rId13"/>
        </w:object>
      </w:r>
      <w:r w:rsidR="001510FE">
        <w:rPr>
          <w:rFonts w:ascii="Arial" w:hAnsi="Arial" w:cs="Arial"/>
        </w:rPr>
        <w:t xml:space="preserve"> </w:t>
      </w:r>
    </w:p>
    <w:p w14:paraId="69E7CAFC" w14:textId="77777777" w:rsidR="005929B2" w:rsidRDefault="005929B2" w:rsidP="00A32878">
      <w:pPr>
        <w:rPr>
          <w:rFonts w:ascii="Arial" w:hAnsi="Arial" w:cs="Arial"/>
        </w:rPr>
      </w:pPr>
    </w:p>
    <w:p w14:paraId="7C6313C3" w14:textId="77777777" w:rsidR="005929B2" w:rsidRDefault="005929B2" w:rsidP="00A32878">
      <w:pPr>
        <w:rPr>
          <w:rFonts w:ascii="Arial" w:hAnsi="Arial" w:cs="Arial"/>
        </w:rPr>
      </w:pPr>
    </w:p>
    <w:p w14:paraId="7FFA2775" w14:textId="77777777" w:rsidR="00635A72" w:rsidRPr="007F34C5" w:rsidRDefault="007F34C5" w:rsidP="007F34C5">
      <w:pPr>
        <w:rPr>
          <w:rFonts w:ascii="Arial" w:hAnsi="Arial" w:cs="Arial"/>
        </w:rPr>
      </w:pPr>
      <w:r w:rsidRPr="007F34C5">
        <w:rPr>
          <w:rFonts w:ascii="Arial" w:hAnsi="Arial" w:cs="Arial"/>
        </w:rPr>
        <w:tab/>
      </w:r>
    </w:p>
    <w:p w14:paraId="3AC8AB04" w14:textId="77777777" w:rsidR="00E116AA" w:rsidRDefault="00E116AA" w:rsidP="00E116AA">
      <w:pPr>
        <w:rPr>
          <w:rFonts w:ascii="Arial" w:hAnsi="Arial" w:cs="Arial"/>
        </w:rPr>
      </w:pPr>
      <w:r>
        <w:rPr>
          <w:rFonts w:ascii="Arial" w:hAnsi="Arial" w:cs="Arial"/>
          <w:i/>
        </w:rPr>
        <w:t>Simplify the following</w:t>
      </w:r>
      <w:r w:rsidR="007F34C5" w:rsidRPr="007F34C5">
        <w:rPr>
          <w:rFonts w:ascii="Arial" w:hAnsi="Arial" w:cs="Arial"/>
        </w:rPr>
        <w:tab/>
      </w:r>
    </w:p>
    <w:p w14:paraId="4E2C3CEF" w14:textId="6CE04262" w:rsidR="006D075E" w:rsidRDefault="00E116AA" w:rsidP="00E116AA">
      <w:pPr>
        <w:rPr>
          <w:rFonts w:ascii="Arial" w:hAnsi="Arial" w:cs="Arial"/>
        </w:rPr>
      </w:pPr>
      <w:r w:rsidRPr="0015756C">
        <w:rPr>
          <w:rFonts w:ascii="Arial" w:hAnsi="Arial" w:cs="Arial"/>
        </w:rPr>
        <w:t>12.</w:t>
      </w:r>
      <w:r w:rsidRPr="0015756C">
        <w:rPr>
          <w:rFonts w:ascii="Arial" w:hAnsi="Arial" w:cs="Arial"/>
        </w:rPr>
        <w:tab/>
        <w:t>- 1 + - 12</w:t>
      </w:r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  <w:t>14.</w:t>
      </w:r>
      <w:r w:rsidR="00464BD5" w:rsidRPr="0015756C">
        <w:rPr>
          <w:rFonts w:ascii="Arial" w:hAnsi="Arial" w:cs="Arial"/>
        </w:rPr>
        <w:t xml:space="preserve"> 6 - - 2</w:t>
      </w:r>
      <w:r w:rsidR="00A863F2" w:rsidRPr="0015756C">
        <w:rPr>
          <w:rFonts w:ascii="Arial" w:hAnsi="Arial" w:cs="Arial"/>
        </w:rPr>
        <w:t xml:space="preserve">  </w:t>
      </w:r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</w:r>
      <w:r w:rsidR="006D075E">
        <w:rPr>
          <w:rFonts w:ascii="Arial" w:hAnsi="Arial" w:cs="Arial"/>
        </w:rPr>
        <w:tab/>
      </w:r>
      <w:r w:rsidRPr="0015756C">
        <w:rPr>
          <w:rFonts w:ascii="Arial" w:hAnsi="Arial" w:cs="Arial"/>
        </w:rPr>
        <w:t>15.</w:t>
      </w:r>
      <w:r w:rsidR="00464BD5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-2∙ -5</m:t>
        </m:r>
      </m:oMath>
      <w:r w:rsidR="00A863F2" w:rsidRPr="0015756C">
        <w:rPr>
          <w:rFonts w:ascii="Arial" w:hAnsi="Arial" w:cs="Arial"/>
        </w:rPr>
        <w:t xml:space="preserve">  </w:t>
      </w:r>
      <w:r w:rsidRPr="0015756C">
        <w:rPr>
          <w:rFonts w:ascii="Arial" w:hAnsi="Arial" w:cs="Arial"/>
        </w:rPr>
        <w:tab/>
      </w:r>
      <w:r w:rsidR="006D075E">
        <w:rPr>
          <w:rFonts w:ascii="Arial" w:hAnsi="Arial" w:cs="Arial"/>
        </w:rPr>
        <w:tab/>
      </w:r>
      <w:r w:rsidR="006D075E">
        <w:rPr>
          <w:rFonts w:ascii="Arial" w:hAnsi="Arial" w:cs="Arial"/>
        </w:rPr>
        <w:tab/>
      </w:r>
      <w:r w:rsidR="006D075E">
        <w:rPr>
          <w:rFonts w:ascii="Arial" w:hAnsi="Arial" w:cs="Arial"/>
        </w:rPr>
        <w:tab/>
      </w:r>
      <w:r w:rsidR="006D075E">
        <w:rPr>
          <w:rFonts w:ascii="Arial" w:hAnsi="Arial" w:cs="Arial"/>
        </w:rPr>
        <w:tab/>
      </w:r>
    </w:p>
    <w:p w14:paraId="029B637C" w14:textId="77777777" w:rsidR="006D075E" w:rsidRDefault="006D075E" w:rsidP="00E116AA">
      <w:pPr>
        <w:rPr>
          <w:rFonts w:ascii="Arial" w:hAnsi="Arial" w:cs="Arial"/>
        </w:rPr>
      </w:pPr>
    </w:p>
    <w:p w14:paraId="55E45F76" w14:textId="77777777" w:rsidR="006D075E" w:rsidRDefault="006D075E" w:rsidP="00E116AA">
      <w:pPr>
        <w:rPr>
          <w:rFonts w:ascii="Arial" w:hAnsi="Arial" w:cs="Arial"/>
        </w:rPr>
      </w:pPr>
    </w:p>
    <w:p w14:paraId="1E444153" w14:textId="77777777" w:rsidR="006D075E" w:rsidRDefault="006D075E" w:rsidP="00E116AA">
      <w:pPr>
        <w:rPr>
          <w:rFonts w:ascii="Arial" w:hAnsi="Arial" w:cs="Arial"/>
        </w:rPr>
      </w:pPr>
    </w:p>
    <w:p w14:paraId="2A0791DE" w14:textId="352F2662" w:rsidR="000D090E" w:rsidRPr="006D075E" w:rsidRDefault="00E116AA" w:rsidP="000D090E">
      <w:pPr>
        <w:rPr>
          <w:rFonts w:ascii="Arial" w:hAnsi="Arial" w:cs="Arial"/>
        </w:rPr>
      </w:pPr>
      <w:proofErr w:type="gramStart"/>
      <w:r w:rsidRPr="0015756C">
        <w:rPr>
          <w:rFonts w:ascii="Arial" w:hAnsi="Arial" w:cs="Arial"/>
        </w:rPr>
        <w:t>16.</w:t>
      </w:r>
      <w:r w:rsidR="00464BD5" w:rsidRPr="0015756C">
        <w:rPr>
          <w:rFonts w:ascii="Arial" w:hAnsi="Arial" w:cs="Arial"/>
        </w:rPr>
        <w:t xml:space="preserve">  </w:t>
      </w:r>
      <w:r w:rsidR="005929B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8∙ -3</m:t>
        </m:r>
      </m:oMath>
      <w:r w:rsidRPr="0015756C">
        <w:rPr>
          <w:rFonts w:ascii="Arial" w:hAnsi="Arial" w:cs="Arial"/>
        </w:rPr>
        <w:tab/>
      </w:r>
      <w:r w:rsidR="00464BD5" w:rsidRPr="0015756C">
        <w:rPr>
          <w:rFonts w:ascii="Arial" w:hAnsi="Arial" w:cs="Arial"/>
        </w:rPr>
        <w:tab/>
      </w:r>
      <w:r w:rsidR="006D075E">
        <w:rPr>
          <w:rFonts w:ascii="Arial" w:hAnsi="Arial" w:cs="Arial"/>
        </w:rPr>
        <w:tab/>
      </w:r>
      <w:r w:rsidRPr="0015756C">
        <w:rPr>
          <w:rFonts w:ascii="Arial" w:hAnsi="Arial" w:cs="Arial"/>
        </w:rPr>
        <w:t>18.</w:t>
      </w:r>
      <w:proofErr w:type="gramEnd"/>
      <w:r w:rsidR="00A863F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-18÷3</m:t>
        </m:r>
      </m:oMath>
      <w:r w:rsidRPr="0015756C">
        <w:rPr>
          <w:rFonts w:ascii="Arial" w:hAnsi="Arial" w:cs="Arial"/>
        </w:rPr>
        <w:tab/>
      </w:r>
      <w:r w:rsidRPr="0015756C">
        <w:rPr>
          <w:rFonts w:ascii="Arial" w:hAnsi="Arial" w:cs="Arial"/>
        </w:rPr>
        <w:tab/>
      </w:r>
      <w:r w:rsidR="000F45D7">
        <w:rPr>
          <w:rFonts w:ascii="Arial" w:hAnsi="Arial" w:cs="Arial"/>
        </w:rPr>
        <w:tab/>
      </w:r>
      <w:r w:rsidRPr="0015756C">
        <w:rPr>
          <w:rFonts w:ascii="Arial" w:hAnsi="Arial" w:cs="Arial"/>
        </w:rPr>
        <w:t>19.</w:t>
      </w:r>
      <w:r w:rsidR="005929B2" w:rsidRPr="0015756C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100÷-2</m:t>
        </m:r>
      </m:oMath>
      <w:r w:rsidRPr="0015756C">
        <w:rPr>
          <w:rFonts w:ascii="Arial" w:hAnsi="Arial" w:cs="Arial"/>
        </w:rPr>
        <w:tab/>
      </w:r>
    </w:p>
    <w:p w14:paraId="7F73C5CA" w14:textId="77777777" w:rsidR="000D090E" w:rsidRDefault="000D090E" w:rsidP="000D090E"/>
    <w:p w14:paraId="725FA00F" w14:textId="77777777" w:rsidR="006D075E" w:rsidRDefault="006D075E" w:rsidP="000D090E"/>
    <w:p w14:paraId="1777D5EA" w14:textId="77777777" w:rsidR="000D090E" w:rsidRDefault="000D090E" w:rsidP="000D090E"/>
    <w:p w14:paraId="6B562B7A" w14:textId="77777777" w:rsidR="000D090E" w:rsidRPr="008C6A7E" w:rsidRDefault="000D090E" w:rsidP="000D090E">
      <w:r w:rsidRPr="008C6A7E">
        <w:t xml:space="preserve">  Simplify the following:</w:t>
      </w:r>
    </w:p>
    <w:p w14:paraId="63CECD5F" w14:textId="77777777" w:rsidR="000D090E" w:rsidRPr="008C6A7E" w:rsidRDefault="000D090E" w:rsidP="000D090E"/>
    <w:p w14:paraId="0FA99EA4" w14:textId="3935C4D9" w:rsidR="000D090E" w:rsidRPr="008C6A7E" w:rsidRDefault="000D090E" w:rsidP="000D090E">
      <w:pPr>
        <w:rPr>
          <w:position w:val="-26"/>
        </w:rPr>
      </w:pPr>
      <w:r>
        <w:t xml:space="preserve"> 20</w:t>
      </w:r>
      <w:r w:rsidRPr="008C6A7E">
        <w:t>.</w:t>
      </w:r>
      <w:r w:rsidRPr="008C6A7E">
        <w:tab/>
      </w:r>
      <w:r w:rsidRPr="008C6A7E">
        <w:rPr>
          <w:position w:val="-26"/>
        </w:rPr>
        <w:object w:dxaOrig="680" w:dyaOrig="700" w14:anchorId="490142D6">
          <v:shape id="_x0000_i1032" type="#_x0000_t75" style="width:34.4pt;height:35.2pt" o:ole="">
            <v:imagedata r:id="rId14" o:title=""/>
          </v:shape>
          <o:OLEObject Type="Embed" ProgID="Equation.3" ShapeID="_x0000_i1032" DrawAspect="Content" ObjectID="_1313575299" r:id="rId15"/>
        </w:object>
      </w:r>
      <w:r w:rsidRPr="008C6A7E">
        <w:tab/>
      </w:r>
      <w:r w:rsidRPr="008C6A7E">
        <w:tab/>
      </w:r>
      <w:r w:rsidRPr="008C6A7E">
        <w:tab/>
      </w:r>
      <w:r>
        <w:t xml:space="preserve">   </w:t>
      </w:r>
      <w:r>
        <w:tab/>
      </w:r>
      <w:r>
        <w:tab/>
        <w:t>21</w:t>
      </w:r>
      <w:r w:rsidRPr="008C6A7E">
        <w:t>.</w:t>
      </w:r>
      <w:r w:rsidRPr="008C6A7E">
        <w:tab/>
      </w:r>
      <w:r w:rsidRPr="008C6A7E">
        <w:rPr>
          <w:position w:val="-26"/>
        </w:rPr>
        <w:object w:dxaOrig="900" w:dyaOrig="700" w14:anchorId="219A877C">
          <v:shape id="_x0000_i1033" type="#_x0000_t75" style="width:44.8pt;height:35.2pt" o:ole="">
            <v:imagedata r:id="rId16" o:title=""/>
          </v:shape>
          <o:OLEObject Type="Embed" ProgID="Equation.3" ShapeID="_x0000_i1033" DrawAspect="Content" ObjectID="_1313575300" r:id="rId17"/>
        </w:object>
      </w:r>
      <w:r w:rsidRPr="008C6A7E">
        <w:tab/>
      </w:r>
      <w:r w:rsidRPr="008C6A7E">
        <w:tab/>
      </w:r>
    </w:p>
    <w:p w14:paraId="7937A6FB" w14:textId="77777777" w:rsidR="000D090E" w:rsidRDefault="000D090E" w:rsidP="000D090E">
      <w:pPr>
        <w:rPr>
          <w:position w:val="-26"/>
        </w:rPr>
      </w:pPr>
    </w:p>
    <w:p w14:paraId="3B465158" w14:textId="77777777" w:rsidR="009529B5" w:rsidRDefault="009529B5" w:rsidP="000D090E">
      <w:pPr>
        <w:rPr>
          <w:position w:val="-26"/>
        </w:rPr>
      </w:pPr>
    </w:p>
    <w:p w14:paraId="598C6665" w14:textId="77777777" w:rsidR="006D075E" w:rsidRPr="008C6A7E" w:rsidRDefault="006D075E" w:rsidP="000D090E">
      <w:pPr>
        <w:rPr>
          <w:position w:val="-26"/>
        </w:rPr>
      </w:pPr>
    </w:p>
    <w:p w14:paraId="670DEE3B" w14:textId="77777777" w:rsidR="000D090E" w:rsidRPr="008C6A7E" w:rsidRDefault="000D090E" w:rsidP="000D090E">
      <w:pPr>
        <w:rPr>
          <w:b/>
        </w:rPr>
      </w:pPr>
    </w:p>
    <w:p w14:paraId="1C7941CD" w14:textId="1285FC89" w:rsidR="000D090E" w:rsidRPr="008C6A7E" w:rsidRDefault="000D090E" w:rsidP="000D090E">
      <m:oMathPara>
        <m:oMath>
          <m:r>
            <m:rPr>
              <m:sty m:val="p"/>
            </m:rPr>
            <w:rPr>
              <w:rFonts w:ascii="Cambria Math" w:hAnsi="Cambria Math"/>
            </w:rPr>
            <m:t xml:space="preserve">22.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-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∙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7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                                    23.        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÷ 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</w:rPr>
            <m:t xml:space="preserve">                                    </m:t>
          </m:r>
        </m:oMath>
      </m:oMathPara>
    </w:p>
    <w:p w14:paraId="72DE0C51" w14:textId="77777777" w:rsidR="000D090E" w:rsidRPr="008C6A7E" w:rsidRDefault="000D090E" w:rsidP="000D090E"/>
    <w:p w14:paraId="4B8B7E21" w14:textId="77777777" w:rsidR="000D090E" w:rsidRDefault="000D090E" w:rsidP="000D090E"/>
    <w:p w14:paraId="5ECD91B2" w14:textId="77777777" w:rsidR="009529B5" w:rsidRDefault="009529B5" w:rsidP="000D090E"/>
    <w:p w14:paraId="0F5B43D7" w14:textId="77777777" w:rsidR="009529B5" w:rsidRDefault="009529B5" w:rsidP="000D090E"/>
    <w:p w14:paraId="417297D2" w14:textId="77777777" w:rsidR="000D090E" w:rsidRDefault="000D090E" w:rsidP="000D090E">
      <w:r>
        <w:t>24</w:t>
      </w:r>
      <w:r w:rsidRPr="00E51BE9">
        <w:t xml:space="preserve">.  Jane practices the piano for </w:t>
      </w:r>
      <m:oMath>
        <m:r>
          <w:rPr>
            <w:rFonts w:ascii="Cambria Math" w:hAnsi="Cambria Math"/>
          </w:rPr>
          <m:t>5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 w:rsidRPr="00E51BE9">
        <w:t xml:space="preserve"> hours each week.  How many hours does she practice in a month? </w:t>
      </w:r>
    </w:p>
    <w:p w14:paraId="64373957" w14:textId="77777777" w:rsidR="000D090E" w:rsidRDefault="000D090E" w:rsidP="000D090E"/>
    <w:sectPr w:rsidR="000D090E" w:rsidSect="000B3972">
      <w:pgSz w:w="12240" w:h="15840" w:code="1"/>
      <w:pgMar w:top="1152" w:right="1152" w:bottom="1152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E0BAFDF" w14:textId="77777777" w:rsidR="00F07A20" w:rsidRDefault="00F07A20">
      <w:r>
        <w:separator/>
      </w:r>
    </w:p>
  </w:endnote>
  <w:endnote w:type="continuationSeparator" w:id="0">
    <w:p w14:paraId="51DB1336" w14:textId="77777777" w:rsidR="00F07A20" w:rsidRDefault="00F07A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imes New Roman (Arabic)">
    <w:altName w:val="Times New Roman"/>
    <w:panose1 w:val="00000000000000000000"/>
    <w:charset w:val="B2"/>
    <w:family w:val="roman"/>
    <w:notTrueType/>
    <w:pitch w:val="variable"/>
    <w:sig w:usb0="00002000" w:usb1="00000000" w:usb2="00000000" w:usb3="00000000" w:csb0="00000040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4C73F8" w14:textId="77777777" w:rsidR="00F07A20" w:rsidRDefault="00F07A20">
      <w:r>
        <w:separator/>
      </w:r>
    </w:p>
  </w:footnote>
  <w:footnote w:type="continuationSeparator" w:id="0">
    <w:p w14:paraId="1F7F29BF" w14:textId="77777777" w:rsidR="00F07A20" w:rsidRDefault="00F07A2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FA6CEC"/>
    <w:multiLevelType w:val="hybridMultilevel"/>
    <w:tmpl w:val="0032F360"/>
    <w:lvl w:ilvl="0" w:tplc="4052FAC6">
      <w:start w:val="1"/>
      <w:numFmt w:val="upperLetter"/>
      <w:lvlText w:val="%1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>
    <w:nsid w:val="7710685D"/>
    <w:multiLevelType w:val="hybridMultilevel"/>
    <w:tmpl w:val="87BCC91C"/>
    <w:lvl w:ilvl="0" w:tplc="4FB8A1B8">
      <w:start w:val="2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3B3F"/>
    <w:rsid w:val="00044CF1"/>
    <w:rsid w:val="000805E0"/>
    <w:rsid w:val="00096363"/>
    <w:rsid w:val="000B3972"/>
    <w:rsid w:val="000D090E"/>
    <w:rsid w:val="000E26AA"/>
    <w:rsid w:val="000F45D7"/>
    <w:rsid w:val="00114939"/>
    <w:rsid w:val="001510FE"/>
    <w:rsid w:val="0015756C"/>
    <w:rsid w:val="001604D6"/>
    <w:rsid w:val="002071EC"/>
    <w:rsid w:val="002C37D9"/>
    <w:rsid w:val="0037134F"/>
    <w:rsid w:val="003C0557"/>
    <w:rsid w:val="003C32C0"/>
    <w:rsid w:val="003F0166"/>
    <w:rsid w:val="004409B2"/>
    <w:rsid w:val="00464BD5"/>
    <w:rsid w:val="00486D29"/>
    <w:rsid w:val="004B03BB"/>
    <w:rsid w:val="004C7A54"/>
    <w:rsid w:val="004E4ED7"/>
    <w:rsid w:val="00522AAF"/>
    <w:rsid w:val="005255C7"/>
    <w:rsid w:val="00542DEF"/>
    <w:rsid w:val="005913A9"/>
    <w:rsid w:val="005929B2"/>
    <w:rsid w:val="00635A72"/>
    <w:rsid w:val="00644DA0"/>
    <w:rsid w:val="006533EC"/>
    <w:rsid w:val="00675FEF"/>
    <w:rsid w:val="00691391"/>
    <w:rsid w:val="006A111F"/>
    <w:rsid w:val="006D075E"/>
    <w:rsid w:val="006E14C5"/>
    <w:rsid w:val="006F059A"/>
    <w:rsid w:val="007525D1"/>
    <w:rsid w:val="00771A42"/>
    <w:rsid w:val="007A5C31"/>
    <w:rsid w:val="007F34C5"/>
    <w:rsid w:val="00864D99"/>
    <w:rsid w:val="008C2ABD"/>
    <w:rsid w:val="008E3455"/>
    <w:rsid w:val="00916060"/>
    <w:rsid w:val="00926235"/>
    <w:rsid w:val="00943FA7"/>
    <w:rsid w:val="009529B5"/>
    <w:rsid w:val="00961507"/>
    <w:rsid w:val="00992E4C"/>
    <w:rsid w:val="009978E0"/>
    <w:rsid w:val="009A7043"/>
    <w:rsid w:val="009F285F"/>
    <w:rsid w:val="00A23CA2"/>
    <w:rsid w:val="00A32878"/>
    <w:rsid w:val="00A651BB"/>
    <w:rsid w:val="00A85697"/>
    <w:rsid w:val="00A863F2"/>
    <w:rsid w:val="00AA0AB0"/>
    <w:rsid w:val="00AC64E4"/>
    <w:rsid w:val="00B305AC"/>
    <w:rsid w:val="00B47881"/>
    <w:rsid w:val="00B53506"/>
    <w:rsid w:val="00B82007"/>
    <w:rsid w:val="00BE1A49"/>
    <w:rsid w:val="00C3758F"/>
    <w:rsid w:val="00C47604"/>
    <w:rsid w:val="00C4781B"/>
    <w:rsid w:val="00C87FD0"/>
    <w:rsid w:val="00CC2599"/>
    <w:rsid w:val="00D06412"/>
    <w:rsid w:val="00D522C1"/>
    <w:rsid w:val="00DB79DB"/>
    <w:rsid w:val="00E03D9D"/>
    <w:rsid w:val="00E116AA"/>
    <w:rsid w:val="00E259DE"/>
    <w:rsid w:val="00E40F0F"/>
    <w:rsid w:val="00E579ED"/>
    <w:rsid w:val="00E63B3F"/>
    <w:rsid w:val="00E7671B"/>
    <w:rsid w:val="00E90A78"/>
    <w:rsid w:val="00EE1751"/>
    <w:rsid w:val="00EF35F0"/>
    <w:rsid w:val="00F07A20"/>
    <w:rsid w:val="00F82634"/>
    <w:rsid w:val="00FD0781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331C55C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79DB"/>
    <w:pPr>
      <w:spacing w:after="0"/>
    </w:pPr>
    <w:rPr>
      <w:rFonts w:cs="Times New Roman (Arabic)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90A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79DB"/>
    <w:rPr>
      <w:rFonts w:cs="Times New Roman (Arabic)"/>
    </w:rPr>
  </w:style>
  <w:style w:type="paragraph" w:styleId="Footer">
    <w:name w:val="footer"/>
    <w:basedOn w:val="Normal"/>
    <w:link w:val="FooterChar"/>
    <w:uiPriority w:val="99"/>
    <w:rsid w:val="00E90A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B79DB"/>
    <w:rPr>
      <w:rFonts w:cs="Times New Roman (Arabic)"/>
    </w:rPr>
  </w:style>
  <w:style w:type="table" w:styleId="TableGrid">
    <w:name w:val="Table Grid"/>
    <w:basedOn w:val="TableNormal"/>
    <w:uiPriority w:val="99"/>
    <w:rsid w:val="007F34C5"/>
    <w:pPr>
      <w:spacing w:after="0"/>
    </w:pPr>
    <w:rPr>
      <w:rFonts w:cs="Times New Roman (Arabic)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0B3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9DB"/>
    <w:rPr>
      <w:rFonts w:ascii="Lucida Grande" w:hAnsi="Lucida Grande" w:cs="Times New Roman (Arabic)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863F2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Balloon Text" w:unhideWhenUsed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B79DB"/>
    <w:pPr>
      <w:spacing w:after="0"/>
    </w:pPr>
    <w:rPr>
      <w:rFonts w:cs="Times New Roman (Arabic)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E90A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DB79DB"/>
    <w:rPr>
      <w:rFonts w:cs="Times New Roman (Arabic)"/>
    </w:rPr>
  </w:style>
  <w:style w:type="paragraph" w:styleId="Footer">
    <w:name w:val="footer"/>
    <w:basedOn w:val="Normal"/>
    <w:link w:val="FooterChar"/>
    <w:uiPriority w:val="99"/>
    <w:rsid w:val="00E90A78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DB79DB"/>
    <w:rPr>
      <w:rFonts w:cs="Times New Roman (Arabic)"/>
    </w:rPr>
  </w:style>
  <w:style w:type="table" w:styleId="TableGrid">
    <w:name w:val="Table Grid"/>
    <w:basedOn w:val="TableNormal"/>
    <w:uiPriority w:val="99"/>
    <w:rsid w:val="007F34C5"/>
    <w:pPr>
      <w:spacing w:after="0"/>
    </w:pPr>
    <w:rPr>
      <w:rFonts w:cs="Times New Roman (Arabic)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rsid w:val="000B39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79DB"/>
    <w:rPr>
      <w:rFonts w:ascii="Lucida Grande" w:hAnsi="Lucida Grande" w:cs="Times New Roman (Arabic)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A863F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970241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fontTable" Target="fontTable.xml"/><Relationship Id="rId19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61</Words>
  <Characters>1490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9 Test</vt:lpstr>
    </vt:vector>
  </TitlesOfParts>
  <Company>cfisd</Company>
  <LinksUpToDate>false</LinksUpToDate>
  <CharactersWithSpaces>17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9 Test</dc:title>
  <dc:creator>cyfair</dc:creator>
  <cp:lastModifiedBy>Danielle Bramall</cp:lastModifiedBy>
  <cp:revision>2</cp:revision>
  <cp:lastPrinted>2005-08-23T20:05:00Z</cp:lastPrinted>
  <dcterms:created xsi:type="dcterms:W3CDTF">2013-09-03T19:13:00Z</dcterms:created>
  <dcterms:modified xsi:type="dcterms:W3CDTF">2013-09-03T1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